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96" r:id="rId2"/>
    <p:sldId id="299" r:id="rId3"/>
    <p:sldId id="318" r:id="rId4"/>
    <p:sldId id="319" r:id="rId5"/>
    <p:sldId id="320" r:id="rId6"/>
    <p:sldId id="321" r:id="rId7"/>
    <p:sldId id="322" r:id="rId8"/>
    <p:sldId id="323" r:id="rId9"/>
    <p:sldId id="324" r:id="rId10"/>
    <p:sldId id="325" r:id="rId11"/>
    <p:sldId id="326" r:id="rId1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0066FF"/>
    <a:srgbClr val="EC86C8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 snapToGrid="0">
      <p:cViewPr varScale="1">
        <p:scale>
          <a:sx n="63" d="100"/>
          <a:sy n="63" d="100"/>
        </p:scale>
        <p:origin x="556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5" d="100"/>
        <a:sy n="6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2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2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7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15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7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15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20" tIns="48310" rIns="96620" bIns="4831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20" tIns="48310" rIns="96620" bIns="4831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4/1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Spring 2015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8.png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1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7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16568" y="489285"/>
            <a:ext cx="8638674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2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0" lvl="2" algn="ctr"/>
            <a:endParaRPr lang="en-US" sz="2400" b="1" dirty="0">
              <a:solidFill>
                <a:schemeClr val="folHlink"/>
              </a:solidFill>
            </a:endParaRPr>
          </a:p>
          <a:p>
            <a:pPr marL="1428750" lvl="4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The Hubbard model</a:t>
            </a:r>
          </a:p>
          <a:p>
            <a:pPr marL="1885950" lvl="5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Motivation for the model</a:t>
            </a:r>
          </a:p>
          <a:p>
            <a:pPr marL="1885950" lvl="5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Solution for a 2 site system</a:t>
            </a:r>
          </a:p>
          <a:p>
            <a:pPr marL="1885950" lvl="5" indent="-514350">
              <a:buFont typeface="Wingdings" panose="05000000000000000000" pitchFamily="2" charset="2"/>
              <a:buChar char="Ø"/>
            </a:pPr>
            <a:r>
              <a:rPr lang="en-US" sz="3200" b="1" dirty="0" err="1" smtClean="0">
                <a:solidFill>
                  <a:schemeClr val="folHlink"/>
                </a:solidFill>
              </a:rPr>
              <a:t>Hartree-Fock</a:t>
            </a:r>
            <a:r>
              <a:rPr lang="en-US" sz="3200" b="1" dirty="0" smtClean="0">
                <a:solidFill>
                  <a:schemeClr val="folHlink"/>
                </a:solidFill>
              </a:rPr>
              <a:t> approximation</a:t>
            </a:r>
          </a:p>
          <a:p>
            <a:pPr marL="1885950" lvl="5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Comparison with exact solution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85216" y="457200"/>
            <a:ext cx="54345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igenvalues of the Hubbard mode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050367"/>
              </p:ext>
            </p:extLst>
          </p:nvPr>
        </p:nvGraphicFramePr>
        <p:xfrm>
          <a:off x="6657253" y="2761487"/>
          <a:ext cx="2029547" cy="1863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3" imgW="2641320" imgH="2425680" progId="Equation.DSMT4">
                  <p:embed/>
                </p:oleObj>
              </mc:Choice>
              <mc:Fallback>
                <p:oleObj name="Equation" r:id="rId3" imgW="2641320" imgH="2425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57253" y="2761487"/>
                        <a:ext cx="2029547" cy="1863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5216" y="2369602"/>
            <a:ext cx="60198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6587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168656"/>
            <a:ext cx="7863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wo-site Hubbard model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450953"/>
              </p:ext>
            </p:extLst>
          </p:nvPr>
        </p:nvGraphicFramePr>
        <p:xfrm>
          <a:off x="319742" y="839406"/>
          <a:ext cx="8504515" cy="591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3" imgW="5663880" imgH="393480" progId="Equation.DSMT4">
                  <p:embed/>
                </p:oleObj>
              </mc:Choice>
              <mc:Fallback>
                <p:oleObj name="Equation" r:id="rId3" imgW="5663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742" y="839406"/>
                        <a:ext cx="8504515" cy="591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0999" y="1865127"/>
            <a:ext cx="8158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round state of the two-site Hubbard model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51695"/>
              </p:ext>
            </p:extLst>
          </p:nvPr>
        </p:nvGraphicFramePr>
        <p:xfrm>
          <a:off x="449579" y="2477520"/>
          <a:ext cx="2476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5" imgW="2476440" imgH="850680" progId="Equation.DSMT4">
                  <p:embed/>
                </p:oleObj>
              </mc:Choice>
              <mc:Fallback>
                <p:oleObj name="Equation" r:id="rId5" imgW="247644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579" y="2477520"/>
                        <a:ext cx="24765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033957"/>
              </p:ext>
            </p:extLst>
          </p:nvPr>
        </p:nvGraphicFramePr>
        <p:xfrm>
          <a:off x="3622992" y="2621933"/>
          <a:ext cx="4318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7" imgW="4317840" imgH="850680" progId="Equation.DSMT4">
                  <p:embed/>
                </p:oleObj>
              </mc:Choice>
              <mc:Fallback>
                <p:oleObj name="Equation" r:id="rId7" imgW="431784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22992" y="2621933"/>
                        <a:ext cx="43180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19742" y="3537141"/>
            <a:ext cx="63350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ngle particle limit  (</a:t>
            </a:r>
            <a:r>
              <a:rPr lang="en-US" sz="2400" i="1" dirty="0" smtClean="0">
                <a:latin typeface="+mj-lt"/>
              </a:rPr>
              <a:t>U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0)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200056"/>
              </p:ext>
            </p:extLst>
          </p:nvPr>
        </p:nvGraphicFramePr>
        <p:xfrm>
          <a:off x="900429" y="4072937"/>
          <a:ext cx="78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9" imgW="787320" imgH="291960" progId="Equation.DSMT4">
                  <p:embed/>
                </p:oleObj>
              </mc:Choice>
              <mc:Fallback>
                <p:oleObj name="Equation" r:id="rId9" imgW="7873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0429" y="4072937"/>
                        <a:ext cx="787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395311"/>
              </p:ext>
            </p:extLst>
          </p:nvPr>
        </p:nvGraphicFramePr>
        <p:xfrm>
          <a:off x="2590800" y="3909077"/>
          <a:ext cx="2641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11" imgW="2641320" imgH="596880" progId="Equation.DSMT4">
                  <p:embed/>
                </p:oleObj>
              </mc:Choice>
              <mc:Fallback>
                <p:oleObj name="Equation" r:id="rId11" imgW="264132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90800" y="3909077"/>
                        <a:ext cx="26416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79781"/>
              </p:ext>
            </p:extLst>
          </p:nvPr>
        </p:nvGraphicFramePr>
        <p:xfrm>
          <a:off x="574675" y="4702175"/>
          <a:ext cx="41275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Equation" r:id="rId13" imgW="3606480" imgH="1002960" progId="Equation.DSMT4">
                  <p:embed/>
                </p:oleObj>
              </mc:Choice>
              <mc:Fallback>
                <p:oleObj name="Equation" r:id="rId13" imgW="360648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4675" y="4702175"/>
                        <a:ext cx="4127500" cy="1147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5479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572" y="942784"/>
            <a:ext cx="8194842" cy="5147119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02432" y="4103538"/>
            <a:ext cx="8115121" cy="189906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131" y="244411"/>
            <a:ext cx="8559737" cy="6111939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5727668" y="2029968"/>
            <a:ext cx="3124200" cy="2121408"/>
          </a:xfrm>
          <a:prstGeom prst="ellipse">
            <a:avLst/>
          </a:prstGeom>
          <a:noFill/>
          <a:ln w="53975">
            <a:solidFill>
              <a:srgbClr val="DA32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016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47875" y="2625661"/>
            <a:ext cx="6638925" cy="38766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61801"/>
            <a:ext cx="6620256" cy="3141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4072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3187" y="1220533"/>
            <a:ext cx="7231871" cy="220846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10896" y="402336"/>
            <a:ext cx="7095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e Hubbard Hamiltonian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90800" y="3127248"/>
            <a:ext cx="24749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ngle particle contribu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861794" y="3095244"/>
            <a:ext cx="24749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wo particle contribution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061428"/>
              </p:ext>
            </p:extLst>
          </p:nvPr>
        </p:nvGraphicFramePr>
        <p:xfrm>
          <a:off x="1524000" y="4181524"/>
          <a:ext cx="3221228" cy="1951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4" imgW="1739880" imgH="1054080" progId="Equation.DSMT4">
                  <p:embed/>
                </p:oleObj>
              </mc:Choice>
              <mc:Fallback>
                <p:oleObj name="Equation" r:id="rId4" imgW="173988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0" y="4181524"/>
                        <a:ext cx="3221228" cy="1951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6983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1353312" y="896112"/>
            <a:ext cx="914400" cy="914400"/>
          </a:xfrm>
          <a:prstGeom prst="ellipse">
            <a:avLst/>
          </a:prstGeom>
          <a:solidFill>
            <a:srgbClr val="FFFF00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319528" y="896112"/>
            <a:ext cx="914400" cy="914400"/>
          </a:xfrm>
          <a:prstGeom prst="ellipse">
            <a:avLst/>
          </a:prstGeom>
          <a:solidFill>
            <a:srgbClr val="FFFF00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285744" y="896112"/>
            <a:ext cx="914400" cy="914400"/>
          </a:xfrm>
          <a:prstGeom prst="ellipse">
            <a:avLst/>
          </a:prstGeom>
          <a:solidFill>
            <a:srgbClr val="FFFF00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251960" y="896112"/>
            <a:ext cx="914400" cy="914400"/>
          </a:xfrm>
          <a:prstGeom prst="ellipse">
            <a:avLst/>
          </a:prstGeom>
          <a:solidFill>
            <a:srgbClr val="FFFF00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01168" y="2231136"/>
            <a:ext cx="6638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l =              1         2         3          4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01168" y="2817167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ssible configurations of a single site</a:t>
            </a:r>
          </a:p>
        </p:txBody>
      </p:sp>
      <p:sp>
        <p:nvSpPr>
          <p:cNvPr id="11" name="Oval 10"/>
          <p:cNvSpPr/>
          <p:nvPr/>
        </p:nvSpPr>
        <p:spPr>
          <a:xfrm>
            <a:off x="810768" y="3403198"/>
            <a:ext cx="914400" cy="914400"/>
          </a:xfrm>
          <a:prstGeom prst="ellipse">
            <a:avLst/>
          </a:prstGeom>
          <a:solidFill>
            <a:srgbClr val="FFFF00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810768" y="4423315"/>
            <a:ext cx="914400" cy="914400"/>
          </a:xfrm>
          <a:prstGeom prst="ellipse">
            <a:avLst/>
          </a:prstGeom>
          <a:solidFill>
            <a:srgbClr val="FFFF00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810768" y="5456740"/>
            <a:ext cx="914400" cy="914400"/>
          </a:xfrm>
          <a:prstGeom prst="ellipse">
            <a:avLst/>
          </a:prstGeom>
          <a:solidFill>
            <a:srgbClr val="FFFF00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448392"/>
              </p:ext>
            </p:extLst>
          </p:nvPr>
        </p:nvGraphicFramePr>
        <p:xfrm>
          <a:off x="2137664" y="3458920"/>
          <a:ext cx="639064" cy="784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1" name="Equation" r:id="rId3" imgW="279360" imgH="342720" progId="Equation.DSMT4">
                  <p:embed/>
                </p:oleObj>
              </mc:Choice>
              <mc:Fallback>
                <p:oleObj name="Equation" r:id="rId3" imgW="2793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7664" y="3458920"/>
                        <a:ext cx="639064" cy="784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750018"/>
              </p:ext>
            </p:extLst>
          </p:nvPr>
        </p:nvGraphicFramePr>
        <p:xfrm>
          <a:off x="1882775" y="4456113"/>
          <a:ext cx="116205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2" name="Equation" r:id="rId5" imgW="507960" imgH="355320" progId="Equation.DSMT4">
                  <p:embed/>
                </p:oleObj>
              </mc:Choice>
              <mc:Fallback>
                <p:oleObj name="Equation" r:id="rId5" imgW="5079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2775" y="4456113"/>
                        <a:ext cx="1162050" cy="81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491993"/>
              </p:ext>
            </p:extLst>
          </p:nvPr>
        </p:nvGraphicFramePr>
        <p:xfrm>
          <a:off x="1741488" y="5487988"/>
          <a:ext cx="156845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3" name="Equation" r:id="rId7" imgW="685800" imgH="355320" progId="Equation.DSMT4">
                  <p:embed/>
                </p:oleObj>
              </mc:Choice>
              <mc:Fallback>
                <p:oleObj name="Equation" r:id="rId7" imgW="6858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41488" y="5487988"/>
                        <a:ext cx="1568450" cy="81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343217"/>
              </p:ext>
            </p:extLst>
          </p:nvPr>
        </p:nvGraphicFramePr>
        <p:xfrm>
          <a:off x="1062736" y="4590287"/>
          <a:ext cx="399386" cy="627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4" name="Equation" r:id="rId9" imgW="177480" imgH="279360" progId="Equation.DSMT4">
                  <p:embed/>
                </p:oleObj>
              </mc:Choice>
              <mc:Fallback>
                <p:oleObj name="Equation" r:id="rId9" imgW="177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2736" y="4590287"/>
                        <a:ext cx="399386" cy="627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200591"/>
              </p:ext>
            </p:extLst>
          </p:nvPr>
        </p:nvGraphicFramePr>
        <p:xfrm>
          <a:off x="932053" y="5584698"/>
          <a:ext cx="7112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5" name="Equation" r:id="rId11" imgW="317160" imgH="279360" progId="Equation.DSMT4">
                  <p:embed/>
                </p:oleObj>
              </mc:Choice>
              <mc:Fallback>
                <p:oleObj name="Equation" r:id="rId11" imgW="317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32053" y="5584698"/>
                        <a:ext cx="711200" cy="62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1232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6064" y="818197"/>
            <a:ext cx="7231871" cy="220846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92608" y="310896"/>
            <a:ext cx="67848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ubbard model -- continue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225295" y="2816352"/>
            <a:ext cx="69626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t </a:t>
            </a:r>
            <a:r>
              <a:rPr lang="en-US" sz="2400" dirty="0" smtClean="0">
                <a:latin typeface="+mj-lt"/>
              </a:rPr>
              <a:t>represents electron “hopping” between sites, preserving spin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76527" y="3919728"/>
            <a:ext cx="69626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U </a:t>
            </a:r>
            <a:r>
              <a:rPr lang="en-US" sz="2400" dirty="0" smtClean="0">
                <a:latin typeface="+mj-lt"/>
              </a:rPr>
              <a:t>represents electron repulsion on a single site</a:t>
            </a: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8584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585216"/>
            <a:ext cx="7863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wo-site Hubbard mode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968508"/>
              </p:ext>
            </p:extLst>
          </p:nvPr>
        </p:nvGraphicFramePr>
        <p:xfrm>
          <a:off x="319742" y="1255966"/>
          <a:ext cx="8504515" cy="591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Equation" r:id="rId3" imgW="5663880" imgH="393480" progId="Equation.DSMT4">
                  <p:embed/>
                </p:oleObj>
              </mc:Choice>
              <mc:Fallback>
                <p:oleObj name="Equation" r:id="rId3" imgW="5663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742" y="1255966"/>
                        <a:ext cx="8504515" cy="591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811454"/>
              </p:ext>
            </p:extLst>
          </p:nvPr>
        </p:nvGraphicFramePr>
        <p:xfrm>
          <a:off x="801370" y="2154429"/>
          <a:ext cx="1795526" cy="956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name="Equation" r:id="rId5" imgW="1079280" imgH="647640" progId="Equation.DSMT4">
                  <p:embed/>
                </p:oleObj>
              </mc:Choice>
              <mc:Fallback>
                <p:oleObj name="Equation" r:id="rId5" imgW="107928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1370" y="2154429"/>
                        <a:ext cx="1795526" cy="956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649626"/>
              </p:ext>
            </p:extLst>
          </p:nvPr>
        </p:nvGraphicFramePr>
        <p:xfrm>
          <a:off x="823913" y="3536950"/>
          <a:ext cx="6796087" cy="241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3" name="Equation" r:id="rId7" imgW="4813200" imgH="1714320" progId="Equation.DSMT4">
                  <p:embed/>
                </p:oleObj>
              </mc:Choice>
              <mc:Fallback>
                <p:oleObj name="Equation" r:id="rId7" imgW="481320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3913" y="3536950"/>
                        <a:ext cx="6796087" cy="241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5259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19742" y="191031"/>
            <a:ext cx="7863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wo-site Hubbard mode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127047"/>
              </p:ext>
            </p:extLst>
          </p:nvPr>
        </p:nvGraphicFramePr>
        <p:xfrm>
          <a:off x="457200" y="841397"/>
          <a:ext cx="8504515" cy="591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6" name="Equation" r:id="rId3" imgW="5663880" imgH="393480" progId="Equation.DSMT4">
                  <p:embed/>
                </p:oleObj>
              </mc:Choice>
              <mc:Fallback>
                <p:oleObj name="Equation" r:id="rId3" imgW="5663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841397"/>
                        <a:ext cx="8504515" cy="591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436049"/>
              </p:ext>
            </p:extLst>
          </p:nvPr>
        </p:nvGraphicFramePr>
        <p:xfrm>
          <a:off x="474967" y="1621047"/>
          <a:ext cx="7553389" cy="188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7" name="Equation" r:id="rId5" imgW="6159240" imgH="1536480" progId="Equation.DSMT4">
                  <p:embed/>
                </p:oleObj>
              </mc:Choice>
              <mc:Fallback>
                <p:oleObj name="Equation" r:id="rId5" imgW="6159240" imgH="1536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4967" y="1621047"/>
                        <a:ext cx="7553389" cy="188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203389"/>
              </p:ext>
            </p:extLst>
          </p:nvPr>
        </p:nvGraphicFramePr>
        <p:xfrm>
          <a:off x="672084" y="3930650"/>
          <a:ext cx="2641600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8" name="Equation" r:id="rId7" imgW="2641320" imgH="2425680" progId="Equation.DSMT4">
                  <p:embed/>
                </p:oleObj>
              </mc:Choice>
              <mc:Fallback>
                <p:oleObj name="Equation" r:id="rId7" imgW="2641320" imgH="2425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2084" y="3930650"/>
                        <a:ext cx="2641600" cy="242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574548"/>
              </p:ext>
            </p:extLst>
          </p:nvPr>
        </p:nvGraphicFramePr>
        <p:xfrm>
          <a:off x="4251661" y="3858218"/>
          <a:ext cx="4330700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" name="Equation" r:id="rId9" imgW="4330440" imgH="2730240" progId="Equation.DSMT4">
                  <p:embed/>
                </p:oleObj>
              </mc:Choice>
              <mc:Fallback>
                <p:oleObj name="Equation" r:id="rId9" imgW="4330440" imgH="273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51661" y="3858218"/>
                        <a:ext cx="4330700" cy="273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1372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321</TotalTime>
  <Words>209</Words>
  <Application>Microsoft Office PowerPoint</Application>
  <PresentationFormat>On-screen Show (4:3)</PresentationFormat>
  <Paragraphs>59</Paragraphs>
  <Slides>1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Calibri</vt:lpstr>
      <vt:lpstr>Wingdings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622</cp:revision>
  <cp:lastPrinted>2015-04-15T14:44:23Z</cp:lastPrinted>
  <dcterms:created xsi:type="dcterms:W3CDTF">2012-01-10T18:32:24Z</dcterms:created>
  <dcterms:modified xsi:type="dcterms:W3CDTF">2015-04-15T16:05:59Z</dcterms:modified>
</cp:coreProperties>
</file>